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3905" w:rsidRPr="00A37EA0" w:rsidRDefault="00D75FEE" w:rsidP="00D75FEE">
      <w:pPr>
        <w:pStyle w:val="berschrift3"/>
        <w:numPr>
          <w:ilvl w:val="0"/>
          <w:numId w:val="0"/>
        </w:numPr>
        <w:jc w:val="both"/>
        <w:rPr>
          <w:rFonts w:asciiTheme="minorHAnsi" w:hAnsiTheme="minorHAnsi"/>
          <w:bCs/>
          <w:sz w:val="22"/>
          <w:szCs w:val="22"/>
        </w:rPr>
      </w:pPr>
      <w:r>
        <w:rPr>
          <w:rFonts w:asciiTheme="minorHAnsi" w:hAnsiTheme="minorHAnsi"/>
          <w:bCs/>
          <w:sz w:val="22"/>
          <w:szCs w:val="22"/>
        </w:rPr>
        <w:t>1</w:t>
      </w:r>
      <w:r w:rsidR="001523E7">
        <w:rPr>
          <w:rFonts w:asciiTheme="minorHAnsi" w:hAnsiTheme="minorHAnsi"/>
          <w:bCs/>
          <w:sz w:val="22"/>
          <w:szCs w:val="22"/>
        </w:rPr>
        <w:t>.2.</w:t>
      </w:r>
      <w:r w:rsidR="00AF696A">
        <w:rPr>
          <w:rFonts w:asciiTheme="minorHAnsi" w:hAnsiTheme="minorHAnsi"/>
          <w:bCs/>
          <w:sz w:val="22"/>
          <w:szCs w:val="22"/>
        </w:rPr>
        <w:t>6</w:t>
      </w:r>
      <w:r w:rsidR="00A37EA0" w:rsidRPr="00A37EA0">
        <w:rPr>
          <w:rFonts w:asciiTheme="minorHAnsi" w:hAnsiTheme="minorHAnsi"/>
          <w:bCs/>
          <w:sz w:val="22"/>
          <w:szCs w:val="22"/>
        </w:rPr>
        <w:t xml:space="preserve">. </w:t>
      </w:r>
      <w:r w:rsidR="00AF696A">
        <w:rPr>
          <w:rFonts w:asciiTheme="minorHAnsi" w:hAnsiTheme="minorHAnsi"/>
          <w:bCs/>
          <w:sz w:val="22"/>
          <w:szCs w:val="22"/>
        </w:rPr>
        <w:t>Spannung</w:t>
      </w:r>
      <w:r w:rsidR="004A3905" w:rsidRPr="00A37EA0">
        <w:rPr>
          <w:rFonts w:asciiTheme="minorHAnsi" w:hAnsiTheme="minorHAnsi"/>
          <w:bCs/>
          <w:sz w:val="22"/>
          <w:szCs w:val="22"/>
        </w:rPr>
        <w:t xml:space="preserve"> im </w:t>
      </w:r>
      <w:r w:rsidR="004012A4">
        <w:rPr>
          <w:rFonts w:asciiTheme="minorHAnsi" w:hAnsiTheme="minorHAnsi"/>
          <w:bCs/>
          <w:sz w:val="22"/>
          <w:szCs w:val="22"/>
        </w:rPr>
        <w:t>unverzweigten</w:t>
      </w:r>
      <w:r w:rsidR="004A3905" w:rsidRPr="00A37EA0">
        <w:rPr>
          <w:rFonts w:asciiTheme="minorHAnsi" w:hAnsiTheme="minorHAnsi"/>
          <w:bCs/>
          <w:sz w:val="22"/>
          <w:szCs w:val="22"/>
        </w:rPr>
        <w:t xml:space="preserve"> elektrischen Stromkreis</w:t>
      </w:r>
    </w:p>
    <w:p w:rsidR="004A3905" w:rsidRPr="00A37EA0" w:rsidRDefault="004A3905" w:rsidP="00D75FEE">
      <w:pPr>
        <w:jc w:val="both"/>
        <w:rPr>
          <w:rFonts w:asciiTheme="minorHAnsi" w:hAnsiTheme="minorHAnsi"/>
          <w:sz w:val="22"/>
          <w:szCs w:val="22"/>
        </w:rPr>
      </w:pPr>
    </w:p>
    <w:p w:rsidR="004A3905" w:rsidRPr="00A37EA0" w:rsidRDefault="001523E7" w:rsidP="00D75FEE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Wir untersuchen</w:t>
      </w:r>
      <w:r w:rsidR="004A3905" w:rsidRPr="00A37EA0">
        <w:rPr>
          <w:rFonts w:asciiTheme="minorHAnsi" w:hAnsiTheme="minorHAnsi"/>
          <w:sz w:val="22"/>
          <w:szCs w:val="22"/>
        </w:rPr>
        <w:t xml:space="preserve"> das Verhalten der </w:t>
      </w:r>
      <w:r w:rsidR="00AF696A">
        <w:rPr>
          <w:rFonts w:asciiTheme="minorHAnsi" w:hAnsiTheme="minorHAnsi"/>
          <w:sz w:val="22"/>
          <w:szCs w:val="22"/>
        </w:rPr>
        <w:t>Spannung</w:t>
      </w:r>
      <w:r w:rsidR="004A3905" w:rsidRPr="00A37EA0">
        <w:rPr>
          <w:rFonts w:asciiTheme="minorHAnsi" w:hAnsiTheme="minorHAnsi"/>
          <w:sz w:val="22"/>
          <w:szCs w:val="22"/>
        </w:rPr>
        <w:t xml:space="preserve"> im </w:t>
      </w:r>
      <w:r w:rsidR="004012A4">
        <w:rPr>
          <w:rFonts w:asciiTheme="minorHAnsi" w:hAnsiTheme="minorHAnsi"/>
          <w:sz w:val="22"/>
          <w:szCs w:val="22"/>
        </w:rPr>
        <w:t>unverzweigten</w:t>
      </w:r>
      <w:r w:rsidR="004A3905" w:rsidRPr="00A37EA0">
        <w:rPr>
          <w:rFonts w:asciiTheme="minorHAnsi" w:hAnsiTheme="minorHAnsi"/>
          <w:sz w:val="22"/>
          <w:szCs w:val="22"/>
        </w:rPr>
        <w:t xml:space="preserve"> elektrischen Stromkreis</w:t>
      </w:r>
      <w:r>
        <w:rPr>
          <w:rFonts w:asciiTheme="minorHAnsi" w:hAnsiTheme="minorHAnsi"/>
          <w:sz w:val="22"/>
          <w:szCs w:val="22"/>
        </w:rPr>
        <w:t>.</w:t>
      </w:r>
    </w:p>
    <w:p w:rsidR="00AF696A" w:rsidRPr="00AF696A" w:rsidRDefault="00FE6321" w:rsidP="00D75FEE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23645</wp:posOffset>
                </wp:positionH>
                <wp:positionV relativeFrom="paragraph">
                  <wp:posOffset>47625</wp:posOffset>
                </wp:positionV>
                <wp:extent cx="1819275" cy="1362075"/>
                <wp:effectExtent l="8890" t="10160" r="10160" b="8890"/>
                <wp:wrapNone/>
                <wp:docPr id="3" name="Group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1362075"/>
                          <a:chOff x="4770" y="9396"/>
                          <a:chExt cx="2865" cy="2145"/>
                        </a:xfrm>
                      </wpg:grpSpPr>
                      <wpg:grpSp>
                        <wpg:cNvPr id="4" name="Group 185"/>
                        <wpg:cNvGrpSpPr>
                          <a:grpSpLocks/>
                        </wpg:cNvGrpSpPr>
                        <wpg:grpSpPr bwMode="auto">
                          <a:xfrm>
                            <a:off x="5280" y="9396"/>
                            <a:ext cx="1905" cy="349"/>
                            <a:chOff x="3690" y="4447"/>
                            <a:chExt cx="1905" cy="349"/>
                          </a:xfrm>
                        </wpg:grpSpPr>
                        <wps:wsp>
                          <wps:cNvPr id="5" name="Line 1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0" y="4740"/>
                              <a:ext cx="7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Oval 18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5" y="4683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" name="Group 188"/>
                          <wpg:cNvGrpSpPr>
                            <a:grpSpLocks/>
                          </wpg:cNvGrpSpPr>
                          <wpg:grpSpPr bwMode="auto">
                            <a:xfrm>
                              <a:off x="4770" y="4683"/>
                              <a:ext cx="825" cy="113"/>
                              <a:chOff x="3870" y="4923"/>
                              <a:chExt cx="825" cy="113"/>
                            </a:xfrm>
                          </wpg:grpSpPr>
                          <wps:wsp>
                            <wps:cNvPr id="8" name="Line 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4980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Oval 1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0" y="49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" name="Lin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55" y="4515"/>
                              <a:ext cx="1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" name="Group 192"/>
                          <wpg:cNvGrpSpPr>
                            <a:grpSpLocks/>
                          </wpg:cNvGrpSpPr>
                          <wpg:grpSpPr bwMode="auto">
                            <a:xfrm>
                              <a:off x="4785" y="4447"/>
                              <a:ext cx="105" cy="105"/>
                              <a:chOff x="4740" y="5992"/>
                              <a:chExt cx="105" cy="105"/>
                            </a:xfrm>
                          </wpg:grpSpPr>
                          <wps:wsp>
                            <wps:cNvPr id="12" name="Line 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194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4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4770" y="9689"/>
                            <a:ext cx="0" cy="12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96"/>
                        <wps:cNvCnPr>
                          <a:cxnSpLocks noChangeShapeType="1"/>
                        </wps:cNvCnPr>
                        <wps:spPr bwMode="auto">
                          <a:xfrm>
                            <a:off x="7635" y="9689"/>
                            <a:ext cx="0" cy="12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97"/>
                        <wps:cNvCnPr>
                          <a:cxnSpLocks noChangeShapeType="1"/>
                        </wps:cNvCnPr>
                        <wps:spPr bwMode="auto">
                          <a:xfrm>
                            <a:off x="4770" y="9689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4770" y="10920"/>
                            <a:ext cx="26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7035" y="9689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00"/>
                        <wps:cNvCnPr>
                          <a:cxnSpLocks noChangeShapeType="1"/>
                        </wps:cNvCnPr>
                        <wps:spPr bwMode="auto">
                          <a:xfrm>
                            <a:off x="7035" y="10919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Rectangle 201"/>
                        <wps:cNvSpPr>
                          <a:spLocks noChangeArrowheads="1"/>
                        </wps:cNvSpPr>
                        <wps:spPr bwMode="auto">
                          <a:xfrm>
                            <a:off x="6570" y="10785"/>
                            <a:ext cx="680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202"/>
                        <wpg:cNvGrpSpPr>
                          <a:grpSpLocks/>
                        </wpg:cNvGrpSpPr>
                        <wpg:grpSpPr bwMode="auto">
                          <a:xfrm>
                            <a:off x="6360" y="10875"/>
                            <a:ext cx="1060" cy="666"/>
                            <a:chOff x="7095" y="7950"/>
                            <a:chExt cx="1060" cy="666"/>
                          </a:xfrm>
                        </wpg:grpSpPr>
                        <wps:wsp>
                          <wps:cNvPr id="22" name="Line 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8445"/>
                              <a:ext cx="9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Oval 204"/>
                          <wps:cNvSpPr>
                            <a:spLocks noChangeArrowheads="1"/>
                          </wps:cNvSpPr>
                          <wps:spPr bwMode="auto">
                            <a:xfrm>
                              <a:off x="7455" y="8277"/>
                              <a:ext cx="340" cy="3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F696A" w:rsidRDefault="00AF696A" w:rsidP="00AF696A">
                                <w:pPr>
                                  <w:jc w:val="center"/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" name="Line 2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8010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15" y="8010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Oval 207"/>
                          <wps:cNvSpPr>
                            <a:spLocks noChangeArrowheads="1"/>
                          </wps:cNvSpPr>
                          <wps:spPr bwMode="auto">
                            <a:xfrm>
                              <a:off x="7095" y="7965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208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0" y="7950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" name="Group 209"/>
                        <wpg:cNvGrpSpPr>
                          <a:grpSpLocks/>
                        </wpg:cNvGrpSpPr>
                        <wpg:grpSpPr bwMode="auto">
                          <a:xfrm>
                            <a:off x="4830" y="10875"/>
                            <a:ext cx="1060" cy="666"/>
                            <a:chOff x="7095" y="7950"/>
                            <a:chExt cx="1060" cy="666"/>
                          </a:xfrm>
                        </wpg:grpSpPr>
                        <wps:wsp>
                          <wps:cNvPr id="29" name="Line 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8445"/>
                              <a:ext cx="9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Oval 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7455" y="8277"/>
                              <a:ext cx="340" cy="3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F696A" w:rsidRDefault="00AF696A" w:rsidP="00AF696A">
                                <w:pPr>
                                  <w:jc w:val="center"/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1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8010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2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15" y="8010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Oval 214"/>
                          <wps:cNvSpPr>
                            <a:spLocks noChangeArrowheads="1"/>
                          </wps:cNvSpPr>
                          <wps:spPr bwMode="auto">
                            <a:xfrm>
                              <a:off x="7095" y="7965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Oval 215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0" y="7950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" name="Group 216"/>
                        <wpg:cNvGrpSpPr>
                          <a:grpSpLocks/>
                        </wpg:cNvGrpSpPr>
                        <wpg:grpSpPr bwMode="auto">
                          <a:xfrm>
                            <a:off x="5730" y="9645"/>
                            <a:ext cx="1060" cy="666"/>
                            <a:chOff x="7095" y="7950"/>
                            <a:chExt cx="1060" cy="666"/>
                          </a:xfrm>
                        </wpg:grpSpPr>
                        <wps:wsp>
                          <wps:cNvPr id="36" name="Line 2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8445"/>
                              <a:ext cx="9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Oval 218"/>
                          <wps:cNvSpPr>
                            <a:spLocks noChangeArrowheads="1"/>
                          </wps:cNvSpPr>
                          <wps:spPr bwMode="auto">
                            <a:xfrm>
                              <a:off x="7455" y="8277"/>
                              <a:ext cx="340" cy="3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F696A" w:rsidRDefault="00AF696A" w:rsidP="00AF696A">
                                <w:pPr>
                                  <w:jc w:val="center"/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Line 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8010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15" y="8010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Oval 2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095" y="7965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Oval 222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0" y="7950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2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5040" y="10785"/>
                            <a:ext cx="680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4" o:spid="_x0000_s1026" style="position:absolute;left:0;text-align:left;margin-left:96.35pt;margin-top:3.75pt;width:143.25pt;height:107.25pt;z-index:251663360" coordorigin="4770,9396" coordsize="2865,2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">
                <v:group id="Group 185" o:spid="_x0000_s1027" style="position:absolute;left:5280;top:9396;width:1905;height:349" coordorigin="3690,4447" coordsize="1905,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line id="Line 186" o:spid="_x0000_s1028" style="position:absolute;visibility:visible;mso-wrap-style:square" from="3690,4740" to="4455,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<v:oval id="Oval 187" o:spid="_x0000_s1029" style="position:absolute;left:4425;top:468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      <v:group id="Group 188" o:spid="_x0000_s1030" style="position:absolute;left:4770;top:4683;width:825;height:113" coordorigin="3870,4923" coordsize="82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line id="Line 189" o:spid="_x0000_s1031" style="position:absolute;visibility:visible;mso-wrap-style:square" from="3930,4980" to="4695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  <v:oval id="Oval 190" o:spid="_x0000_s1032" style="position:absolute;left:3870;top:492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  </v:group>
                  <v:line id="Line 191" o:spid="_x0000_s1033" style="position:absolute;visibility:visible;mso-wrap-style:square" from="4455,4515" to="4560,4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<v:group id="Group 192" o:spid="_x0000_s1034" style="position:absolute;left:4785;top:4447;width:105;height:105" coordorigin="4740,5992" coordsize="105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line id="Line 193" o:spid="_x0000_s1035" style="position:absolute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  <v:line id="Line 194" o:spid="_x0000_s1036" style="position:absolute;rotation:-90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"/>
                  </v:group>
                </v:group>
                <v:line id="Line 195" o:spid="_x0000_s1037" style="position:absolute;visibility:visible;mso-wrap-style:square" from="4770,9689" to="4770,10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Line 196" o:spid="_x0000_s1038" style="position:absolute;visibility:visible;mso-wrap-style:square" from="7635,9689" to="7635,10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197" o:spid="_x0000_s1039" style="position:absolute;visibility:visible;mso-wrap-style:square" from="4770,9689" to="5370,9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Line 198" o:spid="_x0000_s1040" style="position:absolute;visibility:visible;mso-wrap-style:square" from="4770,10920" to="7455,10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line id="Line 199" o:spid="_x0000_s1041" style="position:absolute;visibility:visible;mso-wrap-style:square" from="7035,9689" to="7635,9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line id="Line 200" o:spid="_x0000_s1042" style="position:absolute;visibility:visible;mso-wrap-style:square" from="7035,10919" to="7635,10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<v:rect id="Rectangle 201" o:spid="_x0000_s1043" style="position:absolute;left:6570;top:10785;width:68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"/>
                <v:group id="Group 202" o:spid="_x0000_s1044" style="position:absolute;left:6360;top:10875;width:1060;height:666" coordorigin="7095,7950" coordsize="1060,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line id="Line 203" o:spid="_x0000_s1045" style="position:absolute;visibility:visible;mso-wrap-style:square" from="7140,8445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<v:oval id="Oval 204" o:spid="_x0000_s1046" style="position:absolute;left:7455;top:8277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">
                    <v:textbox inset="0,0,0,0">
                      <w:txbxContent>
                        <w:p w:rsidR="00AF696A" w:rsidRDefault="00AF696A" w:rsidP="00AF696A">
                          <w:pPr>
                            <w:jc w:val="center"/>
                          </w:pPr>
                          <w:r>
                            <w:t>V</w:t>
                          </w:r>
                        </w:p>
                      </w:txbxContent>
                    </v:textbox>
                  </v:oval>
                  <v:line id="Line 205" o:spid="_x0000_s1047" style="position:absolute;visibility:visible;mso-wrap-style:square" from="7140,8010" to="7140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<v:line id="Line 206" o:spid="_x0000_s1048" style="position:absolute;visibility:visible;mso-wrap-style:square" from="8115,8010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<v:oval id="Oval 207" o:spid="_x0000_s1049" style="position:absolute;left:7095;top:796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" fillcolor="black"/>
                  <v:oval id="Oval 208" o:spid="_x0000_s1050" style="position:absolute;left:8070;top:7950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" fillcolor="black"/>
                </v:group>
                <v:group id="Group 209" o:spid="_x0000_s1051" style="position:absolute;left:4830;top:10875;width:1060;height:666" coordorigin="7095,7950" coordsize="1060,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line id="Line 210" o:spid="_x0000_s1052" style="position:absolute;visibility:visible;mso-wrap-style:square" from="7140,8445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<v:oval id="Oval 211" o:spid="_x0000_s1053" style="position:absolute;left:7455;top:8277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">
                    <v:textbox inset="0,0,0,0">
                      <w:txbxContent>
                        <w:p w:rsidR="00AF696A" w:rsidRDefault="00AF696A" w:rsidP="00AF696A">
                          <w:pPr>
                            <w:jc w:val="center"/>
                          </w:pPr>
                          <w:r>
                            <w:t>V</w:t>
                          </w:r>
                        </w:p>
                      </w:txbxContent>
                    </v:textbox>
                  </v:oval>
                  <v:line id="Line 212" o:spid="_x0000_s1054" style="position:absolute;visibility:visible;mso-wrap-style:square" from="7140,8010" to="7140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<v:line id="Line 213" o:spid="_x0000_s1055" style="position:absolute;visibility:visible;mso-wrap-style:square" from="8115,8010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<v:oval id="Oval 214" o:spid="_x0000_s1056" style="position:absolute;left:7095;top:796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" fillcolor="black"/>
                  <v:oval id="Oval 215" o:spid="_x0000_s1057" style="position:absolute;left:8070;top:7950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" fillcolor="black"/>
                </v:group>
                <v:group id="Group 216" o:spid="_x0000_s1058" style="position:absolute;left:5730;top:9645;width:1060;height:666" coordorigin="7095,7950" coordsize="1060,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line id="Line 217" o:spid="_x0000_s1059" style="position:absolute;visibility:visible;mso-wrap-style:square" from="7140,8445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  <v:oval id="Oval 218" o:spid="_x0000_s1060" style="position:absolute;left:7455;top:8277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">
                    <v:textbox inset="0,0,0,0">
                      <w:txbxContent>
                        <w:p w:rsidR="00AF696A" w:rsidRDefault="00AF696A" w:rsidP="00AF696A">
                          <w:pPr>
                            <w:jc w:val="center"/>
                          </w:pPr>
                          <w:r>
                            <w:t>V</w:t>
                          </w:r>
                        </w:p>
                      </w:txbxContent>
                    </v:textbox>
                  </v:oval>
                  <v:line id="Line 219" o:spid="_x0000_s1061" style="position:absolute;visibility:visible;mso-wrap-style:square" from="7140,8010" to="7140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  <v:line id="Line 220" o:spid="_x0000_s1062" style="position:absolute;visibility:visible;mso-wrap-style:square" from="8115,8010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  <v:oval id="Oval 221" o:spid="_x0000_s1063" style="position:absolute;left:7095;top:796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" fillcolor="black"/>
                  <v:oval id="Oval 222" o:spid="_x0000_s1064" style="position:absolute;left:8070;top:7950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" fillcolor="black"/>
                </v:group>
                <v:rect id="Rectangle 223" o:spid="_x0000_s1065" style="position:absolute;left:5040;top:10785;width:68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/>
              </v:group>
            </w:pict>
          </mc:Fallback>
        </mc:AlternateContent>
      </w:r>
    </w:p>
    <w:p w:rsidR="00AF696A" w:rsidRPr="00AF696A" w:rsidRDefault="00AF696A" w:rsidP="00D75FEE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:rsidR="00AF696A" w:rsidRPr="00AF696A" w:rsidRDefault="00AF696A" w:rsidP="00D75FEE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:rsidR="00AF696A" w:rsidRPr="00AF696A" w:rsidRDefault="00AF696A" w:rsidP="00D75FEE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 w:rsidRPr="00AF696A">
        <w:rPr>
          <w:rFonts w:asciiTheme="minorHAnsi" w:hAnsiTheme="minorHAnsi"/>
          <w:snapToGrid w:val="0"/>
          <w:sz w:val="22"/>
          <w:szCs w:val="22"/>
        </w:rPr>
        <w:tab/>
      </w:r>
      <w:r w:rsidRPr="00AF696A">
        <w:rPr>
          <w:rFonts w:asciiTheme="minorHAnsi" w:hAnsiTheme="minorHAnsi"/>
          <w:snapToGrid w:val="0"/>
          <w:sz w:val="22"/>
          <w:szCs w:val="22"/>
        </w:rPr>
        <w:tab/>
      </w:r>
      <w:r w:rsidRPr="00AF696A">
        <w:rPr>
          <w:rFonts w:asciiTheme="minorHAnsi" w:hAnsiTheme="minorHAnsi"/>
          <w:snapToGrid w:val="0"/>
          <w:sz w:val="22"/>
          <w:szCs w:val="22"/>
        </w:rPr>
        <w:tab/>
      </w:r>
      <w:r w:rsidRPr="00AF696A">
        <w:rPr>
          <w:rFonts w:asciiTheme="minorHAnsi" w:hAnsiTheme="minorHAnsi"/>
          <w:snapToGrid w:val="0"/>
          <w:sz w:val="22"/>
          <w:szCs w:val="22"/>
        </w:rPr>
        <w:tab/>
      </w:r>
      <w:r w:rsidRPr="00AF696A">
        <w:rPr>
          <w:rFonts w:asciiTheme="minorHAnsi" w:hAnsiTheme="minorHAnsi"/>
          <w:snapToGrid w:val="0"/>
          <w:sz w:val="22"/>
          <w:szCs w:val="22"/>
        </w:rPr>
        <w:tab/>
        <w:t xml:space="preserve">  U</w:t>
      </w:r>
    </w:p>
    <w:p w:rsidR="00AF696A" w:rsidRDefault="00AF696A" w:rsidP="00D75FEE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:rsidR="00AF696A" w:rsidRDefault="00AF696A" w:rsidP="00D75FEE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:rsidR="00AF696A" w:rsidRPr="00AF696A" w:rsidRDefault="00AF696A" w:rsidP="00D75FEE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:rsidR="00AF696A" w:rsidRPr="00AF696A" w:rsidRDefault="00AF696A" w:rsidP="00D75FEE">
      <w:pPr>
        <w:jc w:val="both"/>
        <w:rPr>
          <w:rFonts w:asciiTheme="minorHAnsi" w:hAnsiTheme="minorHAnsi"/>
          <w:sz w:val="22"/>
          <w:szCs w:val="22"/>
        </w:rPr>
      </w:pPr>
    </w:p>
    <w:p w:rsidR="00AF696A" w:rsidRPr="00AF696A" w:rsidRDefault="00AF696A" w:rsidP="00D75FEE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  <w:vertAlign w:val="subscript"/>
        </w:rPr>
      </w:pPr>
      <w:r w:rsidRPr="00AF696A">
        <w:rPr>
          <w:rFonts w:asciiTheme="minorHAnsi" w:hAnsiTheme="minorHAnsi"/>
          <w:snapToGrid w:val="0"/>
          <w:sz w:val="22"/>
          <w:szCs w:val="22"/>
        </w:rPr>
        <w:tab/>
      </w:r>
      <w:r w:rsidRPr="00AF696A">
        <w:rPr>
          <w:rFonts w:asciiTheme="minorHAnsi" w:hAnsiTheme="minorHAnsi"/>
          <w:snapToGrid w:val="0"/>
          <w:sz w:val="22"/>
          <w:szCs w:val="22"/>
        </w:rPr>
        <w:tab/>
      </w:r>
      <w:r w:rsidRPr="00AF696A">
        <w:rPr>
          <w:rFonts w:asciiTheme="minorHAnsi" w:hAnsiTheme="minorHAnsi"/>
          <w:snapToGrid w:val="0"/>
          <w:sz w:val="22"/>
          <w:szCs w:val="22"/>
        </w:rPr>
        <w:tab/>
      </w:r>
      <w:r w:rsidRPr="00AF696A">
        <w:rPr>
          <w:rFonts w:asciiTheme="minorHAnsi" w:hAnsiTheme="minorHAnsi"/>
          <w:snapToGrid w:val="0"/>
          <w:sz w:val="22"/>
          <w:szCs w:val="22"/>
        </w:rPr>
        <w:tab/>
        <w:t>U</w:t>
      </w:r>
      <w:r>
        <w:rPr>
          <w:rFonts w:asciiTheme="minorHAnsi" w:hAnsiTheme="minorHAnsi"/>
          <w:snapToGrid w:val="0"/>
          <w:sz w:val="22"/>
          <w:szCs w:val="22"/>
          <w:vertAlign w:val="subscript"/>
        </w:rPr>
        <w:t>1</w:t>
      </w:r>
      <w:r w:rsidRPr="00AF696A">
        <w:rPr>
          <w:rFonts w:asciiTheme="minorHAnsi" w:hAnsiTheme="minorHAnsi"/>
          <w:snapToGrid w:val="0"/>
          <w:sz w:val="22"/>
          <w:szCs w:val="22"/>
        </w:rPr>
        <w:tab/>
      </w:r>
      <w:r w:rsidRPr="00AF696A">
        <w:rPr>
          <w:rFonts w:asciiTheme="minorHAnsi" w:hAnsiTheme="minorHAnsi"/>
          <w:snapToGrid w:val="0"/>
          <w:sz w:val="22"/>
          <w:szCs w:val="22"/>
        </w:rPr>
        <w:tab/>
      </w:r>
      <w:r w:rsidRPr="00AF696A">
        <w:rPr>
          <w:rFonts w:asciiTheme="minorHAnsi" w:hAnsiTheme="minorHAnsi"/>
          <w:snapToGrid w:val="0"/>
          <w:sz w:val="22"/>
          <w:szCs w:val="22"/>
        </w:rPr>
        <w:tab/>
        <w:t>U</w:t>
      </w:r>
      <w:r>
        <w:rPr>
          <w:rFonts w:asciiTheme="minorHAnsi" w:hAnsiTheme="minorHAnsi"/>
          <w:snapToGrid w:val="0"/>
          <w:sz w:val="22"/>
          <w:szCs w:val="22"/>
          <w:vertAlign w:val="subscript"/>
        </w:rPr>
        <w:t>2</w:t>
      </w:r>
    </w:p>
    <w:p w:rsidR="004012A4" w:rsidRPr="00D44267" w:rsidRDefault="004012A4" w:rsidP="00D75FEE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:rsidR="001523E7" w:rsidRDefault="001523E7" w:rsidP="00D75FEE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 xml:space="preserve">Unsere Messungen ergeben: Im </w:t>
      </w:r>
      <w:r w:rsidR="004012A4">
        <w:rPr>
          <w:rFonts w:asciiTheme="minorHAnsi" w:hAnsiTheme="minorHAnsi"/>
          <w:snapToGrid w:val="0"/>
          <w:sz w:val="22"/>
          <w:szCs w:val="22"/>
        </w:rPr>
        <w:t>unverzweigten</w:t>
      </w:r>
      <w:r>
        <w:rPr>
          <w:rFonts w:asciiTheme="minorHAnsi" w:hAnsiTheme="minorHAnsi"/>
          <w:snapToGrid w:val="0"/>
          <w:sz w:val="22"/>
          <w:szCs w:val="22"/>
        </w:rPr>
        <w:t xml:space="preserve"> elektrischen Stromkreis ist die </w:t>
      </w:r>
      <w:r w:rsidR="00AF696A">
        <w:rPr>
          <w:rFonts w:asciiTheme="minorHAnsi" w:hAnsiTheme="minorHAnsi"/>
          <w:snapToGrid w:val="0"/>
          <w:sz w:val="22"/>
          <w:szCs w:val="22"/>
        </w:rPr>
        <w:t>Gesamtspannung gleich der Summe der Teilspannungen</w:t>
      </w:r>
      <w:r>
        <w:rPr>
          <w:rFonts w:asciiTheme="minorHAnsi" w:hAnsiTheme="minorHAnsi"/>
          <w:snapToGrid w:val="0"/>
          <w:sz w:val="22"/>
          <w:szCs w:val="22"/>
        </w:rPr>
        <w:t>.</w:t>
      </w:r>
    </w:p>
    <w:p w:rsidR="004012A4" w:rsidRDefault="004012A4" w:rsidP="001523E7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:rsidR="004012A4" w:rsidRPr="00A37EA0" w:rsidRDefault="00AF696A" w:rsidP="004012A4">
      <w:pPr>
        <w:tabs>
          <w:tab w:val="left" w:pos="340"/>
        </w:tabs>
        <w:jc w:val="center"/>
        <w:rPr>
          <w:rFonts w:asciiTheme="minorHAnsi" w:hAnsiTheme="minorHAnsi"/>
          <w:snapToGrid w:val="0"/>
          <w:sz w:val="22"/>
          <w:szCs w:val="22"/>
        </w:rPr>
      </w:pPr>
      <w:r w:rsidRPr="004012A4">
        <w:rPr>
          <w:rFonts w:asciiTheme="minorHAnsi" w:hAnsiTheme="minorHAnsi"/>
          <w:snapToGrid w:val="0"/>
          <w:position w:val="-10"/>
          <w:sz w:val="22"/>
          <w:szCs w:val="22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6pt" o:ole="">
            <v:imagedata r:id="rId5" o:title=""/>
          </v:shape>
          <o:OLEObject Type="Embed" ProgID="Equation.DSMT4" ShapeID="_x0000_i1025" DrawAspect="Content" ObjectID="_1601995325" r:id="rId6"/>
        </w:object>
      </w:r>
    </w:p>
    <w:p w:rsidR="0072182A" w:rsidRPr="00C9313C" w:rsidRDefault="0072182A">
      <w:pPr>
        <w:rPr>
          <w:rFonts w:ascii="Calibri" w:hAnsi="Calibri"/>
          <w:sz w:val="20"/>
        </w:rPr>
      </w:pPr>
      <w:bookmarkStart w:id="0" w:name="_GoBack"/>
      <w:bookmarkEnd w:id="0"/>
    </w:p>
    <w:sectPr w:rsidR="0072182A" w:rsidRPr="00C9313C" w:rsidSect="003E656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868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983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14F0"/>
    <w:rsid w:val="003522EB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730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6562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2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772"/>
    <w:rsid w:val="00585FF5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56C08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04D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E7C"/>
    <w:rsid w:val="00A32913"/>
    <w:rsid w:val="00A32BFD"/>
    <w:rsid w:val="00A33810"/>
    <w:rsid w:val="00A349C4"/>
    <w:rsid w:val="00A34E58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FD3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6268"/>
    <w:rsid w:val="00AF696A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22D8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39A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50A7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5FEE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41FD"/>
    <w:rsid w:val="00EB548B"/>
    <w:rsid w:val="00EB644B"/>
    <w:rsid w:val="00EB6919"/>
    <w:rsid w:val="00EB7535"/>
    <w:rsid w:val="00EC05A4"/>
    <w:rsid w:val="00EC11FC"/>
    <w:rsid w:val="00EC12D4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677A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321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D90C359"/>
  <w15:docId w15:val="{8C2A8927-9CC6-4154-AE23-3326441577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uiPriority w:val="99"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</Words>
  <Characters>284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4-05T11:50:00Z</cp:lastPrinted>
  <dcterms:created xsi:type="dcterms:W3CDTF">2018-10-25T15:55:00Z</dcterms:created>
  <dcterms:modified xsi:type="dcterms:W3CDTF">2018-10-25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